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2639" w:rsidRDefault="00F65D85" w:rsidP="00D52639">
      <w:pPr>
        <w:spacing w:after="0" w:line="240" w:lineRule="auto"/>
        <w:rPr>
          <w:sz w:val="24"/>
          <w:szCs w:val="24"/>
        </w:rPr>
      </w:pPr>
      <w:r w:rsidRPr="00D52639">
        <w:rPr>
          <w:b/>
          <w:sz w:val="24"/>
          <w:szCs w:val="24"/>
        </w:rPr>
        <w:t xml:space="preserve">Integrated 3 </w:t>
      </w:r>
      <w:r w:rsidR="00967DE1">
        <w:rPr>
          <w:b/>
          <w:sz w:val="24"/>
          <w:szCs w:val="24"/>
        </w:rPr>
        <w:t xml:space="preserve">            </w:t>
      </w:r>
      <w:r>
        <w:rPr>
          <w:sz w:val="24"/>
          <w:szCs w:val="24"/>
        </w:rPr>
        <w:t xml:space="preserve">                 </w:t>
      </w:r>
      <w:r w:rsidR="00D52639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Name _______________________________</w:t>
      </w:r>
      <w:proofErr w:type="gramStart"/>
      <w:r>
        <w:rPr>
          <w:sz w:val="24"/>
          <w:szCs w:val="24"/>
        </w:rPr>
        <w:t>_  Per</w:t>
      </w:r>
      <w:proofErr w:type="gramEnd"/>
      <w:r>
        <w:rPr>
          <w:sz w:val="24"/>
          <w:szCs w:val="24"/>
        </w:rPr>
        <w:t>__________</w:t>
      </w:r>
    </w:p>
    <w:p w:rsidR="00D52639" w:rsidRDefault="00834344" w:rsidP="00D52639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Transformations</w:t>
      </w:r>
      <w:r w:rsidR="00D52639" w:rsidRPr="00D52639">
        <w:rPr>
          <w:b/>
          <w:sz w:val="24"/>
          <w:szCs w:val="24"/>
        </w:rPr>
        <w:t xml:space="preserve"> -Chpt.2</w:t>
      </w:r>
    </w:p>
    <w:p w:rsidR="00967DE1" w:rsidRPr="00967DE1" w:rsidRDefault="00967DE1" w:rsidP="00967DE1">
      <w:pPr>
        <w:pStyle w:val="ListParagraph"/>
        <w:spacing w:after="0" w:line="240" w:lineRule="auto"/>
        <w:ind w:left="360"/>
        <w:rPr>
          <w:sz w:val="24"/>
          <w:szCs w:val="24"/>
        </w:rPr>
      </w:pPr>
    </w:p>
    <w:p w:rsidR="00967DE1" w:rsidRPr="00526F52" w:rsidRDefault="00967DE1" w:rsidP="00967DE1">
      <w:pPr>
        <w:pStyle w:val="ListParagraph"/>
        <w:numPr>
          <w:ilvl w:val="0"/>
          <w:numId w:val="4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Name the mother function.  Describe the transformations.  Sketch the graph.</w:t>
      </w:r>
    </w:p>
    <w:p w:rsidR="00967DE1" w:rsidRDefault="00967DE1" w:rsidP="00967DE1">
      <w:pPr>
        <w:spacing w:after="0" w:line="240" w:lineRule="auto"/>
        <w:rPr>
          <w:sz w:val="24"/>
          <w:szCs w:val="24"/>
        </w:rPr>
      </w:pPr>
    </w:p>
    <w:p w:rsidR="00967DE1" w:rsidRPr="00E3177E" w:rsidRDefault="00967DE1" w:rsidP="00967DE1">
      <w:pPr>
        <w:pStyle w:val="ListParagraph"/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D52639">
        <w:rPr>
          <w:position w:val="-10"/>
          <w:sz w:val="24"/>
          <w:szCs w:val="24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6" o:title=""/>
          </v:shape>
          <o:OLEObject Type="Embed" ProgID="Equation.DSMT4" ShapeID="_x0000_i1025" DrawAspect="Content" ObjectID="_1570455814" r:id="rId7"/>
        </w:object>
      </w:r>
      <w:r>
        <w:rPr>
          <w:sz w:val="24"/>
          <w:szCs w:val="24"/>
        </w:rPr>
        <w:t xml:space="preserve">   </w:t>
      </w:r>
    </w:p>
    <w:p w:rsidR="00967DE1" w:rsidRDefault="00967DE1" w:rsidP="00967DE1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 xml:space="preserve">Mother function: _______________________       Sketch:    </w:t>
      </w:r>
    </w:p>
    <w:p w:rsidR="00967DE1" w:rsidRDefault="00967DE1" w:rsidP="00967DE1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Transformations: _______________________</w:t>
      </w:r>
    </w:p>
    <w:p w:rsidR="00E3177E" w:rsidRPr="00834344" w:rsidRDefault="00967DE1" w:rsidP="00834344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_____________________________________</w:t>
      </w:r>
    </w:p>
    <w:p w:rsidR="00967DE1" w:rsidRPr="00834344" w:rsidRDefault="00967DE1" w:rsidP="00834344">
      <w:pPr>
        <w:spacing w:after="0" w:line="240" w:lineRule="auto"/>
        <w:rPr>
          <w:sz w:val="24"/>
          <w:szCs w:val="24"/>
        </w:rPr>
      </w:pPr>
    </w:p>
    <w:p w:rsidR="00967DE1" w:rsidRPr="00E3177E" w:rsidRDefault="00967DE1" w:rsidP="00967DE1">
      <w:pPr>
        <w:pStyle w:val="ListParagraph"/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D52639">
        <w:rPr>
          <w:position w:val="-10"/>
          <w:sz w:val="24"/>
          <w:szCs w:val="24"/>
        </w:rPr>
        <w:object w:dxaOrig="1500" w:dyaOrig="380">
          <v:shape id="_x0000_i1026" type="#_x0000_t75" style="width:75pt;height:18.75pt" o:ole="">
            <v:imagedata r:id="rId8" o:title=""/>
          </v:shape>
          <o:OLEObject Type="Embed" ProgID="Equation.DSMT4" ShapeID="_x0000_i1026" DrawAspect="Content" ObjectID="_1570455815" r:id="rId9"/>
        </w:object>
      </w:r>
    </w:p>
    <w:p w:rsidR="00967DE1" w:rsidRDefault="00967DE1" w:rsidP="00967DE1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Mother function: _______________________</w:t>
      </w:r>
      <w:r w:rsidRPr="00BA76F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Sketch:    </w:t>
      </w:r>
    </w:p>
    <w:p w:rsidR="00967DE1" w:rsidRDefault="00967DE1" w:rsidP="00967DE1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Transformations: _______________________</w:t>
      </w:r>
    </w:p>
    <w:p w:rsidR="00967DE1" w:rsidRPr="00834344" w:rsidRDefault="00967DE1" w:rsidP="00834344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_____________________________________</w:t>
      </w:r>
    </w:p>
    <w:p w:rsidR="00967DE1" w:rsidRDefault="00967DE1" w:rsidP="00967DE1">
      <w:pPr>
        <w:pStyle w:val="ListParagraph"/>
        <w:spacing w:after="0" w:line="240" w:lineRule="auto"/>
        <w:ind w:left="735"/>
        <w:rPr>
          <w:sz w:val="24"/>
          <w:szCs w:val="24"/>
        </w:rPr>
      </w:pPr>
    </w:p>
    <w:p w:rsidR="00967DE1" w:rsidRPr="00E3177E" w:rsidRDefault="00967DE1" w:rsidP="00967DE1">
      <w:pPr>
        <w:pStyle w:val="ListParagraph"/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526F52">
        <w:rPr>
          <w:position w:val="-24"/>
          <w:sz w:val="24"/>
          <w:szCs w:val="24"/>
        </w:rPr>
        <w:object w:dxaOrig="1640" w:dyaOrig="620">
          <v:shape id="_x0000_i1027" type="#_x0000_t75" style="width:81.75pt;height:30.75pt" o:ole="">
            <v:imagedata r:id="rId10" o:title=""/>
          </v:shape>
          <o:OLEObject Type="Embed" ProgID="Equation.DSMT4" ShapeID="_x0000_i1027" DrawAspect="Content" ObjectID="_1570455816" r:id="rId11"/>
        </w:object>
      </w:r>
    </w:p>
    <w:p w:rsidR="00967DE1" w:rsidRDefault="00967DE1" w:rsidP="00967DE1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 xml:space="preserve">Mother function: _______________________       </w:t>
      </w:r>
      <w:r w:rsidRPr="00BA76F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ketch:    </w:t>
      </w:r>
    </w:p>
    <w:p w:rsidR="00967DE1" w:rsidRDefault="00967DE1" w:rsidP="00967DE1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Transformations: _______________________</w:t>
      </w:r>
    </w:p>
    <w:p w:rsidR="00E3177E" w:rsidRPr="00834344" w:rsidRDefault="00967DE1" w:rsidP="00834344">
      <w:pPr>
        <w:pStyle w:val="ListParagraph"/>
        <w:spacing w:after="0" w:line="360" w:lineRule="auto"/>
        <w:ind w:left="735"/>
        <w:rPr>
          <w:sz w:val="24"/>
          <w:szCs w:val="24"/>
        </w:rPr>
      </w:pPr>
      <w:r>
        <w:rPr>
          <w:sz w:val="24"/>
          <w:szCs w:val="24"/>
        </w:rPr>
        <w:t>____________________________________</w:t>
      </w:r>
    </w:p>
    <w:p w:rsidR="00E3177E" w:rsidRDefault="00E3177E" w:rsidP="00967DE1">
      <w:pPr>
        <w:pStyle w:val="ListParagraph"/>
        <w:spacing w:after="0" w:line="240" w:lineRule="auto"/>
        <w:ind w:left="735"/>
        <w:rPr>
          <w:sz w:val="24"/>
          <w:szCs w:val="24"/>
        </w:rPr>
      </w:pPr>
    </w:p>
    <w:p w:rsidR="00967DE1" w:rsidRDefault="00967DE1" w:rsidP="00967DE1">
      <w:pPr>
        <w:pStyle w:val="ListParagraph"/>
        <w:numPr>
          <w:ilvl w:val="0"/>
          <w:numId w:val="4"/>
        </w:numPr>
        <w:spacing w:after="0" w:line="240" w:lineRule="auto"/>
        <w:rPr>
          <w:sz w:val="24"/>
          <w:szCs w:val="24"/>
        </w:rPr>
      </w:pPr>
      <w:r w:rsidRPr="00E3177E">
        <w:rPr>
          <w:sz w:val="24"/>
          <w:szCs w:val="24"/>
        </w:rPr>
        <w:t xml:space="preserve">Write the equation in graphing form.  Sketch the graph.  </w:t>
      </w:r>
    </w:p>
    <w:p w:rsidR="00E3177E" w:rsidRPr="00E3177E" w:rsidRDefault="00E3177E" w:rsidP="00E3177E">
      <w:pPr>
        <w:pStyle w:val="ListParagraph"/>
        <w:spacing w:after="0" w:line="240" w:lineRule="auto"/>
        <w:ind w:left="360"/>
        <w:rPr>
          <w:sz w:val="24"/>
          <w:szCs w:val="24"/>
        </w:rPr>
      </w:pPr>
    </w:p>
    <w:p w:rsidR="00967DE1" w:rsidRPr="00FB53DF" w:rsidRDefault="00967DE1" w:rsidP="00967DE1">
      <w:pPr>
        <w:pStyle w:val="ListParagraph"/>
        <w:numPr>
          <w:ilvl w:val="0"/>
          <w:numId w:val="8"/>
        </w:numPr>
        <w:spacing w:after="0" w:line="240" w:lineRule="auto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 xml:space="preserve">Quadratic                                                          </w:t>
      </w:r>
      <w:r>
        <w:rPr>
          <w:b/>
          <w:sz w:val="24"/>
          <w:szCs w:val="24"/>
        </w:rPr>
        <w:t xml:space="preserve"> </w:t>
      </w:r>
      <w:r w:rsidRPr="00FB53DF">
        <w:rPr>
          <w:b/>
          <w:sz w:val="24"/>
          <w:szCs w:val="24"/>
        </w:rPr>
        <w:t xml:space="preserve">  </w:t>
      </w:r>
      <w:r w:rsidR="0077438D">
        <w:rPr>
          <w:b/>
          <w:sz w:val="24"/>
          <w:szCs w:val="24"/>
        </w:rPr>
        <w:t xml:space="preserve"> </w:t>
      </w:r>
      <w:r w:rsidRPr="00FB53DF">
        <w:rPr>
          <w:sz w:val="24"/>
          <w:szCs w:val="24"/>
        </w:rPr>
        <w:t>Sketch:</w:t>
      </w:r>
      <w:r w:rsidRPr="00FB53DF">
        <w:rPr>
          <w:b/>
          <w:sz w:val="24"/>
          <w:szCs w:val="24"/>
        </w:rPr>
        <w:t xml:space="preserve">        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>Reflected over the x axis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>Shifted left 4 units</w:t>
      </w:r>
    </w:p>
    <w:p w:rsidR="00967DE1" w:rsidRDefault="00967DE1" w:rsidP="00E3177E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>
        <w:rPr>
          <w:b/>
          <w:sz w:val="24"/>
          <w:szCs w:val="24"/>
        </w:rPr>
        <w:t>Shifted down</w:t>
      </w:r>
      <w:r w:rsidRPr="00FB53DF">
        <w:rPr>
          <w:b/>
          <w:sz w:val="24"/>
          <w:szCs w:val="24"/>
        </w:rPr>
        <w:t xml:space="preserve"> 2 units</w:t>
      </w:r>
    </w:p>
    <w:p w:rsidR="00E3177E" w:rsidRPr="00E3177E" w:rsidRDefault="00E3177E" w:rsidP="00E3177E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</w:p>
    <w:p w:rsidR="00E3177E" w:rsidRDefault="00967DE1" w:rsidP="00E3177E">
      <w:pPr>
        <w:pStyle w:val="ListParagraph"/>
        <w:spacing w:after="0" w:line="480" w:lineRule="auto"/>
        <w:ind w:left="735"/>
        <w:rPr>
          <w:sz w:val="24"/>
          <w:szCs w:val="24"/>
        </w:rPr>
      </w:pPr>
      <w:r>
        <w:rPr>
          <w:sz w:val="24"/>
          <w:szCs w:val="24"/>
        </w:rPr>
        <w:t>Equation: _______________________</w:t>
      </w:r>
    </w:p>
    <w:p w:rsidR="00967DE1" w:rsidRPr="00FB53DF" w:rsidRDefault="00967DE1" w:rsidP="00967DE1">
      <w:pPr>
        <w:pStyle w:val="ListParagraph"/>
        <w:numPr>
          <w:ilvl w:val="0"/>
          <w:numId w:val="8"/>
        </w:numPr>
        <w:spacing w:after="0" w:line="240" w:lineRule="auto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 xml:space="preserve">Absolute value                                                      </w:t>
      </w:r>
      <w:r w:rsidRPr="00FB53DF">
        <w:rPr>
          <w:sz w:val="24"/>
          <w:szCs w:val="24"/>
        </w:rPr>
        <w:t>Sketch:</w:t>
      </w:r>
      <w:r w:rsidRPr="00FB53DF">
        <w:rPr>
          <w:b/>
          <w:sz w:val="24"/>
          <w:szCs w:val="24"/>
        </w:rPr>
        <w:t xml:space="preserve">        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 xml:space="preserve">5 times skinnier 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>Shifted right 3 units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>Shifted down 1 unit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</w:p>
    <w:p w:rsidR="00E3177E" w:rsidRDefault="00967DE1" w:rsidP="00967DE1">
      <w:pPr>
        <w:pStyle w:val="ListParagraph"/>
        <w:spacing w:after="0" w:line="480" w:lineRule="auto"/>
        <w:ind w:left="735"/>
        <w:rPr>
          <w:sz w:val="24"/>
          <w:szCs w:val="24"/>
        </w:rPr>
      </w:pPr>
      <w:r>
        <w:rPr>
          <w:sz w:val="24"/>
          <w:szCs w:val="24"/>
        </w:rPr>
        <w:t>Equation: _______________________</w:t>
      </w:r>
    </w:p>
    <w:p w:rsidR="00967DE1" w:rsidRPr="00FB53DF" w:rsidRDefault="00967DE1" w:rsidP="00967DE1">
      <w:pPr>
        <w:pStyle w:val="ListParagraph"/>
        <w:numPr>
          <w:ilvl w:val="0"/>
          <w:numId w:val="8"/>
        </w:numPr>
        <w:spacing w:after="0" w:line="240" w:lineRule="auto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 xml:space="preserve">Square root                                                      </w:t>
      </w:r>
      <w:r w:rsidR="0077438D">
        <w:rPr>
          <w:b/>
          <w:sz w:val="24"/>
          <w:szCs w:val="24"/>
        </w:rPr>
        <w:t xml:space="preserve"> </w:t>
      </w:r>
      <w:r w:rsidRPr="00FB53DF">
        <w:rPr>
          <w:b/>
          <w:sz w:val="24"/>
          <w:szCs w:val="24"/>
        </w:rPr>
        <w:t xml:space="preserve">     </w:t>
      </w:r>
      <w:r w:rsidRPr="00FB53DF">
        <w:rPr>
          <w:sz w:val="24"/>
          <w:szCs w:val="24"/>
        </w:rPr>
        <w:t>Sketch:</w:t>
      </w:r>
      <w:r w:rsidRPr="00FB53DF">
        <w:rPr>
          <w:b/>
          <w:sz w:val="24"/>
          <w:szCs w:val="24"/>
        </w:rPr>
        <w:t xml:space="preserve">        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>
        <w:rPr>
          <w:b/>
          <w:sz w:val="24"/>
          <w:szCs w:val="24"/>
        </w:rPr>
        <w:t>Shifted left 2 units</w:t>
      </w:r>
    </w:p>
    <w:p w:rsidR="00967DE1" w:rsidRPr="00FB53DF" w:rsidRDefault="00967DE1" w:rsidP="00967DE1">
      <w:pPr>
        <w:pStyle w:val="ListParagraph"/>
        <w:spacing w:after="0" w:line="240" w:lineRule="auto"/>
        <w:ind w:left="735"/>
        <w:rPr>
          <w:b/>
          <w:sz w:val="24"/>
          <w:szCs w:val="24"/>
        </w:rPr>
      </w:pPr>
      <w:r w:rsidRPr="00FB53DF">
        <w:rPr>
          <w:b/>
          <w:sz w:val="24"/>
          <w:szCs w:val="24"/>
        </w:rPr>
        <w:t>Shifted up 3 unit</w:t>
      </w:r>
      <w:r>
        <w:rPr>
          <w:b/>
          <w:sz w:val="24"/>
          <w:szCs w:val="24"/>
        </w:rPr>
        <w:t>s</w:t>
      </w:r>
    </w:p>
    <w:p w:rsidR="00967DE1" w:rsidRDefault="00967DE1" w:rsidP="00967DE1">
      <w:pPr>
        <w:pStyle w:val="ListParagraph"/>
        <w:spacing w:after="0" w:line="240" w:lineRule="auto"/>
        <w:ind w:left="735"/>
        <w:rPr>
          <w:sz w:val="24"/>
          <w:szCs w:val="24"/>
        </w:rPr>
      </w:pPr>
    </w:p>
    <w:p w:rsidR="00BA76F9" w:rsidRPr="00834344" w:rsidRDefault="00967DE1" w:rsidP="00834344">
      <w:pPr>
        <w:pStyle w:val="ListParagraph"/>
        <w:spacing w:after="0" w:line="480" w:lineRule="auto"/>
        <w:ind w:left="735"/>
        <w:rPr>
          <w:sz w:val="24"/>
          <w:szCs w:val="24"/>
        </w:rPr>
      </w:pPr>
      <w:r>
        <w:rPr>
          <w:sz w:val="24"/>
          <w:szCs w:val="24"/>
        </w:rPr>
        <w:t>E</w:t>
      </w:r>
      <w:r w:rsidR="00834344">
        <w:rPr>
          <w:sz w:val="24"/>
          <w:szCs w:val="24"/>
        </w:rPr>
        <w:t>quation: ______________________</w:t>
      </w:r>
      <w:bookmarkStart w:id="0" w:name="_GoBack"/>
      <w:bookmarkEnd w:id="0"/>
    </w:p>
    <w:sectPr w:rsidR="00BA76F9" w:rsidRPr="00834344" w:rsidSect="006718B7">
      <w:pgSz w:w="12240" w:h="15840"/>
      <w:pgMar w:top="720" w:right="1440" w:bottom="115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F3266"/>
    <w:multiLevelType w:val="hybridMultilevel"/>
    <w:tmpl w:val="D4B49A14"/>
    <w:lvl w:ilvl="0" w:tplc="5574A300">
      <w:start w:val="1"/>
      <w:numFmt w:val="lowerLetter"/>
      <w:lvlText w:val="%1.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">
    <w:nsid w:val="04166274"/>
    <w:multiLevelType w:val="hybridMultilevel"/>
    <w:tmpl w:val="77661A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C16202"/>
    <w:multiLevelType w:val="hybridMultilevel"/>
    <w:tmpl w:val="8678311E"/>
    <w:lvl w:ilvl="0" w:tplc="F6A01E7C">
      <w:start w:val="1"/>
      <w:numFmt w:val="lowerLetter"/>
      <w:lvlText w:val="%1.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">
    <w:nsid w:val="3C90263D"/>
    <w:multiLevelType w:val="hybridMultilevel"/>
    <w:tmpl w:val="6BF062F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CCE3818"/>
    <w:multiLevelType w:val="hybridMultilevel"/>
    <w:tmpl w:val="03BA4000"/>
    <w:lvl w:ilvl="0" w:tplc="F6A01E7C">
      <w:start w:val="1"/>
      <w:numFmt w:val="lowerLetter"/>
      <w:lvlText w:val="%1.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>
    <w:nsid w:val="571F10E7"/>
    <w:multiLevelType w:val="hybridMultilevel"/>
    <w:tmpl w:val="49FA48B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C2471C6"/>
    <w:multiLevelType w:val="hybridMultilevel"/>
    <w:tmpl w:val="491662F6"/>
    <w:lvl w:ilvl="0" w:tplc="CC127388">
      <w:start w:val="1"/>
      <w:numFmt w:val="lowerLetter"/>
      <w:lvlText w:val="%1.)"/>
      <w:lvlJc w:val="left"/>
      <w:pPr>
        <w:ind w:left="73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7">
    <w:nsid w:val="7D090657"/>
    <w:multiLevelType w:val="hybridMultilevel"/>
    <w:tmpl w:val="EC6814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D85"/>
    <w:rsid w:val="00035D73"/>
    <w:rsid w:val="00072ED9"/>
    <w:rsid w:val="001971E5"/>
    <w:rsid w:val="003B39C8"/>
    <w:rsid w:val="004E1EC6"/>
    <w:rsid w:val="00526F52"/>
    <w:rsid w:val="0059203B"/>
    <w:rsid w:val="006718B7"/>
    <w:rsid w:val="00742036"/>
    <w:rsid w:val="0077438D"/>
    <w:rsid w:val="007E2D23"/>
    <w:rsid w:val="00834344"/>
    <w:rsid w:val="00967DE1"/>
    <w:rsid w:val="009C12F8"/>
    <w:rsid w:val="00A26CC5"/>
    <w:rsid w:val="00AF46CF"/>
    <w:rsid w:val="00BA76F9"/>
    <w:rsid w:val="00C715E1"/>
    <w:rsid w:val="00C913C0"/>
    <w:rsid w:val="00D0763D"/>
    <w:rsid w:val="00D52639"/>
    <w:rsid w:val="00E3177E"/>
    <w:rsid w:val="00E92553"/>
    <w:rsid w:val="00F65D85"/>
    <w:rsid w:val="00F77916"/>
    <w:rsid w:val="00F9732F"/>
    <w:rsid w:val="00FB5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263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5263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26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263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263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5263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26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26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3</Words>
  <Characters>110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</dc:creator>
  <cp:lastModifiedBy>7240image</cp:lastModifiedBy>
  <cp:revision>3</cp:revision>
  <cp:lastPrinted>2017-10-25T23:56:00Z</cp:lastPrinted>
  <dcterms:created xsi:type="dcterms:W3CDTF">2017-10-25T23:55:00Z</dcterms:created>
  <dcterms:modified xsi:type="dcterms:W3CDTF">2017-10-25T23:57:00Z</dcterms:modified>
</cp:coreProperties>
</file>